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proofErr w:type="spellStart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>E-mail</w:t>
            </w:r>
            <w:proofErr w:type="spellEnd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612B9E" w:rsidRDefault="00612B9E" w:rsidP="00612B9E">
            <w:pPr>
              <w:pStyle w:val="a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2B9E">
              <w:rPr>
                <w:rFonts w:ascii="Times New Roman" w:hAnsi="Times New Roman" w:cs="Times New Roman"/>
                <w:sz w:val="28"/>
                <w:szCs w:val="28"/>
              </w:rPr>
              <w:t xml:space="preserve">Производственная практика: </w:t>
            </w:r>
            <w:r w:rsidR="00AD4666" w:rsidRPr="00612B9E">
              <w:rPr>
                <w:rFonts w:ascii="Times New Roman" w:hAnsi="Times New Roman" w:cs="Times New Roman"/>
                <w:sz w:val="28"/>
                <w:szCs w:val="28"/>
              </w:rPr>
              <w:t>Научно-исследовательская работа</w:t>
            </w:r>
            <w:bookmarkStart w:id="0" w:name="_GoBack"/>
            <w:bookmarkEnd w:id="0"/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CB6408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ладислав Евгеньевич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35593F" w:rsidRDefault="009310D7" w:rsidP="00722ACA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сто </w:t>
            </w:r>
          </w:p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2ACA" w:rsidRPr="00722ACA" w:rsidRDefault="0035593F" w:rsidP="0035593F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федра РТС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D908F4" w:rsidRDefault="00D908F4" w:rsidP="00AD4666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2ACA" w:rsidRPr="00D908F4" w:rsidRDefault="00AD4666" w:rsidP="00AD4666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08F4">
              <w:rPr>
                <w:rFonts w:ascii="Times New Roman" w:hAnsi="Times New Roman" w:cs="Times New Roman"/>
                <w:sz w:val="28"/>
                <w:szCs w:val="28"/>
              </w:rPr>
              <w:t xml:space="preserve">01.09.2020 -22.12.2020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69660246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D908F4" w:rsidRDefault="00AD4666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D908F4"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5898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5593F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B9E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B6408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08F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C54282-31B6-42D4-9E60-DC0B5B2D2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49</Words>
  <Characters>1893</Characters>
  <Application>Microsoft Office Word</Application>
  <DocSecurity>0</DocSecurity>
  <Lines>75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15</cp:revision>
  <cp:lastPrinted>2020-09-15T13:42:00Z</cp:lastPrinted>
  <dcterms:created xsi:type="dcterms:W3CDTF">2020-11-10T19:36:00Z</dcterms:created>
  <dcterms:modified xsi:type="dcterms:W3CDTF">2020-12-16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